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759483" w14:textId="77777777" w:rsidR="00155FDB" w:rsidRPr="00C53BE9" w:rsidRDefault="00155FDB" w:rsidP="00155FDB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53BE9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3ECF4340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190F608" wp14:editId="113B8C64">
                <wp:simplePos x="0" y="0"/>
                <wp:positionH relativeFrom="column">
                  <wp:posOffset>392599</wp:posOffset>
                </wp:positionH>
                <wp:positionV relativeFrom="paragraph">
                  <wp:posOffset>224044</wp:posOffset>
                </wp:positionV>
                <wp:extent cx="1565910" cy="2328324"/>
                <wp:effectExtent l="19050" t="0" r="72390" b="262890"/>
                <wp:wrapNone/>
                <wp:docPr id="72" name="Grupa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5910" cy="2328324"/>
                          <a:chOff x="0" y="0"/>
                          <a:chExt cx="1565910" cy="2328324"/>
                        </a:xfrm>
                      </wpg:grpSpPr>
                      <pic:pic xmlns:pic="http://schemas.openxmlformats.org/drawingml/2006/picture">
                        <pic:nvPicPr>
                          <pic:cNvPr id="73" name="Slika 7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654"/>
                          <a:stretch/>
                        </pic:blipFill>
                        <pic:spPr bwMode="auto">
                          <a:xfrm>
                            <a:off x="0" y="0"/>
                            <a:ext cx="1565910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74" name="Grupa 74"/>
                        <wpg:cNvGrpSpPr/>
                        <wpg:grpSpPr>
                          <a:xfrm>
                            <a:off x="144449" y="938254"/>
                            <a:ext cx="1274500" cy="1390070"/>
                            <a:chOff x="0" y="0"/>
                            <a:chExt cx="1274500" cy="1390070"/>
                          </a:xfrm>
                        </wpg:grpSpPr>
                        <pic:pic xmlns:pic="http://schemas.openxmlformats.org/drawingml/2006/picture">
                          <pic:nvPicPr>
                            <pic:cNvPr id="75" name="Slika 7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7032"/>
                            <a:stretch/>
                          </pic:blipFill>
                          <pic:spPr bwMode="auto">
                            <a:xfrm rot="8466388">
                              <a:off x="58475" y="298505"/>
                              <a:ext cx="1216025" cy="1091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76" name="Tekstni okvir 76"/>
                          <wps:cNvSpPr txBox="1"/>
                          <wps:spPr>
                            <a:xfrm>
                              <a:off x="0" y="970059"/>
                              <a:ext cx="27825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0892FED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174E0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kstni okvir 77"/>
                          <wps:cNvSpPr txBox="1"/>
                          <wps:spPr>
                            <a:xfrm>
                              <a:off x="715617" y="0"/>
                              <a:ext cx="27825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C5BB30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174E0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C</w:t>
                                </w:r>
                                <w:r w:rsidRPr="009174E0">
                                  <w:rPr>
                                    <w:b/>
                                    <w:bCs/>
                                    <w:noProof/>
                                    <w:sz w:val="16"/>
                                    <w:szCs w:val="16"/>
                                  </w:rPr>
                                  <w:drawing>
                                    <wp:inline distT="0" distB="0" distL="0" distR="0" wp14:anchorId="7ADD4CA2" wp14:editId="16D1EDFF">
                                      <wp:extent cx="88900" cy="71120"/>
                                      <wp:effectExtent l="0" t="0" r="0" b="5080"/>
                                      <wp:docPr id="96" name="Slika 9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88900" cy="71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Pr="009174E0">
                                  <w:rPr>
                                    <w:b/>
                                    <w:bCs/>
                                    <w:noProof/>
                                    <w:sz w:val="16"/>
                                    <w:szCs w:val="16"/>
                                  </w:rPr>
                                  <w:drawing>
                                    <wp:inline distT="0" distB="0" distL="0" distR="0" wp14:anchorId="0EA40EF4" wp14:editId="46DE6CC6">
                                      <wp:extent cx="88900" cy="71120"/>
                                      <wp:effectExtent l="0" t="0" r="0" b="5080"/>
                                      <wp:docPr id="97" name="Slika 9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88900" cy="71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kstni okvir 78"/>
                          <wps:cNvSpPr txBox="1"/>
                          <wps:spPr>
                            <a:xfrm>
                              <a:off x="993913" y="747422"/>
                              <a:ext cx="27825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FFC25E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174E0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9" name="Tekstni okvir 79"/>
                        <wps:cNvSpPr txBox="1"/>
                        <wps:spPr>
                          <a:xfrm>
                            <a:off x="373712" y="1669774"/>
                            <a:ext cx="349857" cy="2226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E070AD" w14:textId="77777777" w:rsidR="00155FDB" w:rsidRPr="009174E0" w:rsidRDefault="00155FDB" w:rsidP="00155FDB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35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kstni okvir 80"/>
                        <wps:cNvSpPr txBox="1"/>
                        <wps:spPr>
                          <a:xfrm>
                            <a:off x="787180" y="1248355"/>
                            <a:ext cx="349857" cy="2226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3E7E7C" w14:textId="77777777" w:rsidR="00155FDB" w:rsidRPr="009174E0" w:rsidRDefault="00155FDB" w:rsidP="00155FDB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6</w:t>
                              </w: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5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90F608" id="Grupa 72" o:spid="_x0000_s1026" style="position:absolute;margin-left:30.9pt;margin-top:17.65pt;width:123.3pt;height:183.35pt;z-index:251659264" coordsize="15659,232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FdpbmRvd3MgUGhvdG8gRWRpdG9yIDEwLjAuMTAwMTEuMTYzODQAV2luZG93cyBQaG90&#10;byBFZGl0b3IgMTAuMC4xMDAxMS4xNjM4NAAyMDIxOjA3OjE0IDE3OjM1OjI3AAAGkAMAAgAAABQA&#10;ABEckAQAAgAAABQAABEwkpEAAgAAAAM0MgAAkpIAAgAAAAM0MgAAoAEAAwAAAAEAAQAA6hwABwAA&#10;CAwAAAkQAAAAABzqAAAAC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Dw/eHBhY2tldCBlbmQ9J3cnPz7/2wBDAAMCAgMCAgMDAwMEAwMEBQgFBQQEBQoHBwYIDAoMDAsK&#10;CwsNDhIQDQ4RDgsLEBYQERMUFRUVDA8XGBYUGBIUFRT/2wBDAQMEBAUEBQkFBQkUDQsNFBQUFBQU&#10;FBQUFBQUFBQUFBQUFBQUFBQUFBQUFBQUFBQUFBQUFBQUFBQUFBQUFBQUFBT/wAARCADhAkg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73" o:spid="_x0000_s1027" type="#_x0000_t75" style="position:absolute;width:15659;height:109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">
                  <v:imagedata r:id="rId8" o:title="" cropright="29264f"/>
                </v:shape>
                <v:group id="Grupa 74" o:spid="_x0000_s1028" style="position:absolute;left:1444;top:9382;width:12745;height:13901" coordsize="12745,1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shape id="Slika 75" o:spid="_x0000_s1029" type="#_x0000_t75" style="position:absolute;left:584;top:2985;width:12161;height:10915;rotation:9247553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">
                    <v:imagedata r:id="rId8" o:title="" cropleft="37376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kstni okvir 76" o:spid="_x0000_s1030" type="#_x0000_t202" style="position:absolute;top:9700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<v:textbox>
                      <w:txbxContent>
                        <w:p w14:paraId="60892FED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9174E0"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kstni okvir 77" o:spid="_x0000_s1031" type="#_x0000_t202" style="position:absolute;left:7156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<v:textbox>
                      <w:txbxContent>
                        <w:p w14:paraId="4DC5BB30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9174E0"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C</w:t>
                          </w:r>
                          <w:r w:rsidRPr="009174E0">
                            <w:rPr>
                              <w:b/>
                              <w:bCs/>
                              <w:noProof/>
                              <w:sz w:val="16"/>
                              <w:szCs w:val="16"/>
                            </w:rPr>
                            <w:drawing>
                              <wp:inline distT="0" distB="0" distL="0" distR="0" wp14:anchorId="7ADD4CA2" wp14:editId="16D1EDFF">
                                <wp:extent cx="88900" cy="71120"/>
                                <wp:effectExtent l="0" t="0" r="0" b="5080"/>
                                <wp:docPr id="96" name="Slika 9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8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8900" cy="7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9174E0">
                            <w:rPr>
                              <w:b/>
                              <w:bCs/>
                              <w:noProof/>
                              <w:sz w:val="16"/>
                              <w:szCs w:val="16"/>
                            </w:rPr>
                            <w:drawing>
                              <wp:inline distT="0" distB="0" distL="0" distR="0" wp14:anchorId="0EA40EF4" wp14:editId="46DE6CC6">
                                <wp:extent cx="88900" cy="71120"/>
                                <wp:effectExtent l="0" t="0" r="0" b="5080"/>
                                <wp:docPr id="97" name="Slika 9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8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8900" cy="7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kstni okvir 78" o:spid="_x0000_s1032" type="#_x0000_t202" style="position:absolute;left:9939;top:7474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<v:textbox>
                      <w:txbxContent>
                        <w:p w14:paraId="5DFFC25E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9174E0"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Tekstni okvir 79" o:spid="_x0000_s1033" type="#_x0000_t202" style="position:absolute;left:3737;top:16697;width:3498;height:2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14:paraId="52E070AD" w14:textId="77777777" w:rsidR="00155FDB" w:rsidRPr="009174E0" w:rsidRDefault="00155FDB" w:rsidP="00155FDB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35°</w:t>
                        </w:r>
                      </w:p>
                    </w:txbxContent>
                  </v:textbox>
                </v:shape>
                <v:shape id="Tekstni okvir 80" o:spid="_x0000_s1034" type="#_x0000_t202" style="position:absolute;left:7871;top:12483;width:3499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<v:textbox>
                    <w:txbxContent>
                      <w:p w14:paraId="0D3E7E7C" w14:textId="77777777" w:rsidR="00155FDB" w:rsidRPr="009174E0" w:rsidRDefault="00155FDB" w:rsidP="00155FDB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sz w:val="16"/>
                            <w:szCs w:val="16"/>
                          </w:rPr>
                          <w:t>6</w:t>
                        </w: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5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BE9">
        <w:rPr>
          <w:rFonts w:ascii="Calibri" w:eastAsia="Calibri" w:hAnsi="Calibri" w:cs="Calibri"/>
          <w:bCs/>
        </w:rPr>
        <w:t xml:space="preserve">1. </w:t>
      </w:r>
      <w:r w:rsidRPr="00C53BE9">
        <w:rPr>
          <w:rFonts w:ascii="Calibri" w:eastAsia="Calibri" w:hAnsi="Calibri" w:cs="Calibri"/>
          <w:bCs/>
        </w:rPr>
        <w:tab/>
        <w:t>Mnogokuti na slici su slični. Tu sličnost zapišite matematičkim zapisom.</w:t>
      </w:r>
    </w:p>
    <w:p w14:paraId="3053CA0A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48598FE" wp14:editId="044B18C0">
                <wp:simplePos x="0" y="0"/>
                <wp:positionH relativeFrom="column">
                  <wp:posOffset>3398686</wp:posOffset>
                </wp:positionH>
                <wp:positionV relativeFrom="paragraph">
                  <wp:posOffset>73964</wp:posOffset>
                </wp:positionV>
                <wp:extent cx="2914318" cy="1414780"/>
                <wp:effectExtent l="0" t="0" r="191135" b="13970"/>
                <wp:wrapNone/>
                <wp:docPr id="94" name="Grupa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4318" cy="1414780"/>
                          <a:chOff x="0" y="0"/>
                          <a:chExt cx="2914318" cy="1414780"/>
                        </a:xfrm>
                      </wpg:grpSpPr>
                      <wpg:grpSp>
                        <wpg:cNvPr id="91" name="Grupa 91"/>
                        <wpg:cNvGrpSpPr/>
                        <wpg:grpSpPr>
                          <a:xfrm>
                            <a:off x="0" y="0"/>
                            <a:ext cx="2914318" cy="1414780"/>
                            <a:chOff x="0" y="0"/>
                            <a:chExt cx="2914318" cy="1414780"/>
                          </a:xfrm>
                        </wpg:grpSpPr>
                        <pic:pic xmlns:pic="http://schemas.openxmlformats.org/drawingml/2006/picture">
                          <pic:nvPicPr>
                            <pic:cNvPr id="85" name="Slika 8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46241" b="24878"/>
                            <a:stretch/>
                          </pic:blipFill>
                          <pic:spPr bwMode="auto">
                            <a:xfrm>
                              <a:off x="0" y="0"/>
                              <a:ext cx="1550035" cy="14147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6" name="Slika 8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2293" t="51066"/>
                            <a:stretch/>
                          </pic:blipFill>
                          <pic:spPr bwMode="auto">
                            <a:xfrm rot="6829802">
                              <a:off x="1910066" y="276901"/>
                              <a:ext cx="1087120" cy="921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87" name="Tekstni okvir 87"/>
                          <wps:cNvSpPr txBox="1"/>
                          <wps:spPr>
                            <a:xfrm>
                              <a:off x="1773141" y="970059"/>
                              <a:ext cx="278130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3C05B9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Tekstni okvir 88"/>
                          <wps:cNvSpPr txBox="1"/>
                          <wps:spPr>
                            <a:xfrm>
                              <a:off x="2115047" y="31805"/>
                              <a:ext cx="278130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2C607B3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Tekstni okvir 89"/>
                          <wps:cNvSpPr txBox="1"/>
                          <wps:spPr>
                            <a:xfrm>
                              <a:off x="2560320" y="182880"/>
                              <a:ext cx="278252" cy="2225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0A8BB0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Tekstni okvir 90"/>
                          <wps:cNvSpPr txBox="1"/>
                          <wps:spPr>
                            <a:xfrm>
                              <a:off x="2552368" y="1057523"/>
                              <a:ext cx="278252" cy="2225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36EDF2" w14:textId="77777777" w:rsidR="00155FDB" w:rsidRPr="009174E0" w:rsidRDefault="00155FDB" w:rsidP="00155FDB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2" name="Tekstni okvir 92"/>
                        <wps:cNvSpPr txBox="1"/>
                        <wps:spPr>
                          <a:xfrm>
                            <a:off x="2210241" y="397565"/>
                            <a:ext cx="453446" cy="2225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32C34D" w14:textId="77777777" w:rsidR="00155FDB" w:rsidRPr="009174E0" w:rsidRDefault="00155FDB" w:rsidP="00155FDB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115</w:t>
                              </w: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kstni okvir 93"/>
                        <wps:cNvSpPr txBox="1"/>
                        <wps:spPr>
                          <a:xfrm>
                            <a:off x="2369488" y="779228"/>
                            <a:ext cx="349857" cy="2225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D0B530" w14:textId="77777777" w:rsidR="00155FDB" w:rsidRPr="009174E0" w:rsidRDefault="00155FDB" w:rsidP="00155FDB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83</w:t>
                              </w: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8598FE" id="Grupa 94" o:spid="_x0000_s1035" style="position:absolute;margin-left:267.6pt;margin-top:5.8pt;width:229.45pt;height:111.4pt;z-index:251660288" coordsize="29143,1414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FdpbmRvd3MgUGhvdG8gRWRp&#10;dG9yIDEwLjAuMTAwMTEuMTYzODQAV2luZG93cyBQaG90byBFZGl0b3IgMTAuMC4xMDAxMS4xNjM4&#10;NAAyMDIxOjA3OjE0IDE3OjU3OjAwAAAGkAMAAgAAABQAABEckAQAAgAAABQAABEwkpEAAgAAAAM5&#10;NAAAkpIAAgAAAAM5NAAAoAEAAwAAAAEAAQAA6hwABwAACAwAAAkQAAAAAB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Dw/eHBhY2tldCBlbmQ9J3cnPz7/2wBDAAMC&#10;AgMCAgMDAwMEAwMEBQgFBQQEBQoHBwYIDAoMDAsKCwsNDhIQDQ4RDgsLEBYQERMUFRUVDA8XGBYU&#10;GBIUFRT/2wBDAQMEBAUEBQkFBQkUDQsNFBQUFBQUFBQUFBQUFBQUFBQUFBQUFBQUFBQUFBQUFBQU&#10;FBQUFBQUFBQUFBQUFBQUFBT/wAARCAGEAlI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">
                <v:group id="Grupa 91" o:spid="_x0000_s1036" style="position:absolute;width:29143;height:14147" coordsize="29143,14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Slika 85" o:spid="_x0000_s1037" type="#_x0000_t75" style="position:absolute;width:15500;height:141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">
                    <v:imagedata r:id="rId10" o:title="" cropbottom="16304f" cropright="30305f"/>
                  </v:shape>
                  <v:shape id="Slika 86" o:spid="_x0000_s1038" type="#_x0000_t75" style="position:absolute;left:19100;top:2769;width:10871;height:9214;rotation:745996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">
                    <v:imagedata r:id="rId10" o:title="" croptop="33467f" cropleft="40824f"/>
                  </v:shape>
                  <v:shape id="Tekstni okvir 87" o:spid="_x0000_s1039" type="#_x0000_t202" style="position:absolute;left:17731;top:9700;width:2781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14:paraId="273C05B9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kstni okvir 88" o:spid="_x0000_s1040" type="#_x0000_t202" style="position:absolute;left:21150;top:318;width:2781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<v:textbox>
                      <w:txbxContent>
                        <w:p w14:paraId="52C607B3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kstni okvir 89" o:spid="_x0000_s1041" type="#_x0000_t202" style="position:absolute;left:25603;top:1828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  <v:textbox>
                      <w:txbxContent>
                        <w:p w14:paraId="490A8BB0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kstni okvir 90" o:spid="_x0000_s1042" type="#_x0000_t202" style="position:absolute;left:25523;top:10575;width:2783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<v:textbox>
                      <w:txbxContent>
                        <w:p w14:paraId="2036EDF2" w14:textId="77777777" w:rsidR="00155FDB" w:rsidRPr="009174E0" w:rsidRDefault="00155FDB" w:rsidP="00155FDB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W</w:t>
                          </w:r>
                        </w:p>
                      </w:txbxContent>
                    </v:textbox>
                  </v:shape>
                </v:group>
                <v:shape id="Tekstni okvir 92" o:spid="_x0000_s1043" type="#_x0000_t202" style="position:absolute;left:22102;top:3975;width:4534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14:paraId="6B32C34D" w14:textId="77777777" w:rsidR="00155FDB" w:rsidRPr="009174E0" w:rsidRDefault="00155FDB" w:rsidP="00155FDB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sz w:val="16"/>
                            <w:szCs w:val="16"/>
                          </w:rPr>
                          <w:t>115</w:t>
                        </w: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°</w:t>
                        </w:r>
                      </w:p>
                    </w:txbxContent>
                  </v:textbox>
                </v:shape>
                <v:shape id="Tekstni okvir 93" o:spid="_x0000_s1044" type="#_x0000_t202" style="position:absolute;left:23694;top:7792;width:3499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14:paraId="35D0B530" w14:textId="77777777" w:rsidR="00155FDB" w:rsidRPr="009174E0" w:rsidRDefault="00155FDB" w:rsidP="00155FDB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sz w:val="16"/>
                            <w:szCs w:val="16"/>
                          </w:rPr>
                          <w:t>83</w:t>
                        </w: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BE9">
        <w:rPr>
          <w:rFonts w:ascii="Calibri" w:eastAsia="Calibri" w:hAnsi="Calibri" w:cs="Calibri"/>
          <w:bCs/>
        </w:rPr>
        <w:tab/>
        <w:t xml:space="preserve">a) </w:t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  <w:t xml:space="preserve">b) </w:t>
      </w:r>
      <w:r w:rsidRPr="00C53BE9">
        <w:rPr>
          <w:rFonts w:ascii="Calibri" w:eastAsia="Calibri" w:hAnsi="Calibri" w:cs="Calibri"/>
          <w:bCs/>
        </w:rPr>
        <w:tab/>
      </w:r>
    </w:p>
    <w:p w14:paraId="197AA8AB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11A56318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10D74153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2CF1CA12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2E1E1DD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3EA2C682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05A6404C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5FD59A2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73647444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>2.</w:t>
      </w:r>
      <w:r w:rsidRPr="00C53BE9">
        <w:rPr>
          <w:rFonts w:ascii="Calibri" w:eastAsia="Calibri" w:hAnsi="Calibri" w:cs="Calibri"/>
          <w:bCs/>
        </w:rPr>
        <w:tab/>
        <w:t xml:space="preserve">Neka je </w:t>
      </w:r>
      <w:r w:rsidRPr="00C53BE9">
        <w:rPr>
          <w:rFonts w:ascii="Calibri" w:eastAsia="Calibri" w:hAnsi="Calibri" w:cs="Times New Roman"/>
          <w:position w:val="-6"/>
        </w:rPr>
        <w:object w:dxaOrig="1280" w:dyaOrig="260" w14:anchorId="3CFD7B9D">
          <v:shape id="_x0000_i1025" type="#_x0000_t75" style="width:62.25pt;height:13.5pt" o:ole="">
            <v:imagedata r:id="rId11" o:title=""/>
          </v:shape>
          <o:OLEObject Type="Embed" ProgID="Equation.DSMT4" ShapeID="_x0000_i1025" DrawAspect="Content" ObjectID="_1697304731" r:id="rId12"/>
        </w:object>
      </w:r>
      <w:r w:rsidRPr="00C53BE9">
        <w:rPr>
          <w:rFonts w:ascii="Calibri" w:eastAsia="Calibri" w:hAnsi="Calibri" w:cs="Calibri"/>
          <w:bCs/>
        </w:rPr>
        <w:t>. Odredite veličine koje su nepoznate.</w:t>
      </w:r>
    </w:p>
    <w:p w14:paraId="6FCD3B6D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Times New Roman"/>
          <w:noProof/>
        </w:rPr>
        <w:drawing>
          <wp:inline distT="0" distB="0" distL="0" distR="0" wp14:anchorId="5001345F" wp14:editId="59430A4F">
            <wp:extent cx="3482672" cy="1867808"/>
            <wp:effectExtent l="0" t="0" r="3810" b="0"/>
            <wp:docPr id="100" name="Slika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9" cy="1880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DC600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2151BC27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7ABE8F3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BEF64D1" wp14:editId="29FBAA40">
                <wp:simplePos x="0" y="0"/>
                <wp:positionH relativeFrom="column">
                  <wp:posOffset>3479</wp:posOffset>
                </wp:positionH>
                <wp:positionV relativeFrom="paragraph">
                  <wp:posOffset>282299</wp:posOffset>
                </wp:positionV>
                <wp:extent cx="3394710" cy="2024380"/>
                <wp:effectExtent l="0" t="0" r="0" b="0"/>
                <wp:wrapNone/>
                <wp:docPr id="106" name="Grupa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4710" cy="2024380"/>
                          <a:chOff x="0" y="0"/>
                          <a:chExt cx="3394710" cy="2024380"/>
                        </a:xfrm>
                      </wpg:grpSpPr>
                      <pic:pic xmlns:pic="http://schemas.openxmlformats.org/drawingml/2006/picture">
                        <pic:nvPicPr>
                          <pic:cNvPr id="104" name="Slika 104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4710" cy="202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2" name="Desna vitičasta zagrada 102"/>
                        <wps:cNvSpPr/>
                        <wps:spPr>
                          <a:xfrm rot="5400000">
                            <a:off x="1669070" y="209343"/>
                            <a:ext cx="107951" cy="3121798"/>
                          </a:xfrm>
                          <a:prstGeom prst="rightBrac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A3A93F" id="Grupa 106" o:spid="_x0000_s1026" style="position:absolute;margin-left:.25pt;margin-top:22.25pt;width:267.3pt;height:159.4pt;z-index:251661312" coordsize="33947,202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V2luZG93cyBQaG90byBFZGl0b3IgMTAuMC4xMDAxMS4xNjM4NABXaW5kb3dzIFBo&#10;b3RvIEVkaXRvciAxMC4wLjEwMDExLjE2Mzg0ADIwMjE6MDc6MTQgMTk6MzU6MjgAAAaQAwACAAAA&#10;FAAAERyQBAACAAAAFAAAETCSkQACAAAAAzE5AACSkgACAAAAAzE5AACgAQADAAAAAQABAADqHAAH&#10;AAAIDAAACRAAAAAAHOoAAAAI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8P3hwYWNrZXQgZW5kPSd3Jz8+/9sAQwADAgIDAgIDAwMDBAMDBAUIBQUEBAUKBwcG&#10;CAwKDAwLCgsLDQ4SEA0OEQ4LCxAWEBETFBUVFQwPFxgWFBgSFBUU/9sAQwEDBAQFBAUJBQUJFA0L&#10;DRQUFBQUFBQUFBQUFBQUFBQUFBQUFBQUFBQUFBQUFBQUFBQUFBQUFBQUFBQUFBQUFBQU/8AAEQgB&#10;jgKc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VO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">
                <v:shape id="Slika 104" o:spid="_x0000_s1027" type="#_x0000_t75" style="position:absolute;width:33947;height:20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">
                  <v:imagedata r:id="rId15" o:title="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Desna vitičasta zagrada 102" o:spid="_x0000_s1028" type="#_x0000_t88" style="position:absolute;left:16690;top:2093;width:1080;height:31218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" adj="62" strokecolor="windowText" strokeweight=".5pt">
                  <v:stroke joinstyle="miter"/>
                </v:shape>
              </v:group>
            </w:pict>
          </mc:Fallback>
        </mc:AlternateContent>
      </w:r>
      <w:r w:rsidRPr="00C53BE9">
        <w:rPr>
          <w:rFonts w:ascii="Calibri" w:eastAsia="Calibri" w:hAnsi="Calibri" w:cs="Calibri"/>
          <w:bCs/>
        </w:rPr>
        <w:t>3.</w:t>
      </w:r>
      <w:r w:rsidRPr="00C53BE9">
        <w:rPr>
          <w:rFonts w:ascii="Calibri" w:eastAsia="Calibri" w:hAnsi="Calibri" w:cs="Calibri"/>
          <w:bCs/>
        </w:rPr>
        <w:tab/>
        <w:t xml:space="preserve">Neka je </w:t>
      </w:r>
      <w:r w:rsidRPr="00C53BE9">
        <w:rPr>
          <w:rFonts w:ascii="Calibri" w:eastAsia="Calibri" w:hAnsi="Calibri" w:cs="Times New Roman"/>
          <w:position w:val="-6"/>
        </w:rPr>
        <w:object w:dxaOrig="1280" w:dyaOrig="260" w14:anchorId="637C1B7C">
          <v:shape id="_x0000_i1026" type="#_x0000_t75" style="width:62.25pt;height:13.5pt" o:ole="">
            <v:imagedata r:id="rId16" o:title=""/>
          </v:shape>
          <o:OLEObject Type="Embed" ProgID="Equation.DSMT4" ShapeID="_x0000_i1026" DrawAspect="Content" ObjectID="_1697304732" r:id="rId17"/>
        </w:object>
      </w:r>
      <w:r w:rsidRPr="00C53BE9">
        <w:rPr>
          <w:rFonts w:ascii="Calibri" w:eastAsia="Calibri" w:hAnsi="Calibri" w:cs="Calibri"/>
          <w:bCs/>
        </w:rPr>
        <w:t xml:space="preserve">. Odredite </w:t>
      </w:r>
      <w:r w:rsidRPr="00C53BE9">
        <w:rPr>
          <w:rFonts w:ascii="Calibri" w:eastAsia="Calibri" w:hAnsi="Calibri" w:cs="Calibri"/>
          <w:bCs/>
          <w:i/>
          <w:iCs/>
        </w:rPr>
        <w:t>x</w:t>
      </w:r>
      <w:r w:rsidRPr="00C53BE9">
        <w:rPr>
          <w:rFonts w:ascii="Calibri" w:eastAsia="Calibri" w:hAnsi="Calibri" w:cs="Calibri"/>
          <w:bCs/>
        </w:rPr>
        <w:t>. Rezultat zaokružite na jednu decimalu.</w:t>
      </w:r>
    </w:p>
    <w:p w14:paraId="7914A8BC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br w:type="page"/>
      </w:r>
    </w:p>
    <w:p w14:paraId="289A3B2B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lastRenderedPageBreak/>
        <w:t xml:space="preserve">4.  Konstruirajte kvadrat stranice duljine 5 cm, a zatim konstruirajte njemu sličan kvadrat tako da su </w:t>
      </w:r>
    </w:p>
    <w:p w14:paraId="3FDCB8AA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 xml:space="preserve">     duljine stranica prvog kvadrata u omjeri 2 : 3 prema duljinama stranica drugog kvadrata.  </w:t>
      </w:r>
    </w:p>
    <w:p w14:paraId="11A515A5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53C2426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F438B09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D39D22E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7E40F690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D3FF9EF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A6416F9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CD21D6F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3BFF009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5685266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E2DF7AF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483CC3D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F3F2DEE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5D1E146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FBBFDCB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A041389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96E50D9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8208C1E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3AC3B55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5.</w:t>
      </w:r>
      <w:r w:rsidRPr="00C53BE9">
        <w:rPr>
          <w:rFonts w:ascii="Calibri" w:eastAsia="Calibri" w:hAnsi="Calibri" w:cs="Times New Roman"/>
          <w:bCs/>
          <w:color w:val="000000"/>
        </w:rPr>
        <w:tab/>
        <w:t>Majka se nalazi na krovnoj terasi zgrade i promatra Pericu koji se vraća iz škole. U trenutku kada stablo</w:t>
      </w:r>
    </w:p>
    <w:p w14:paraId="216CFCF4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 xml:space="preserve">počinje onemogućavati majci pogled na Pericu, udaljenost između Perice i stabla iznosi 11 m. Koliko je u </w:t>
      </w:r>
    </w:p>
    <w:p w14:paraId="6D30E4A5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 xml:space="preserve">tom </w:t>
      </w:r>
      <w:r w:rsidRPr="00C53BE9">
        <w:rPr>
          <w:rFonts w:ascii="Calibri" w:eastAsia="Calibri" w:hAnsi="Calibri" w:cs="Times New Roman"/>
          <w:bCs/>
          <w:color w:val="000000"/>
        </w:rPr>
        <w:tab/>
        <w:t>trenutku Perica udaljen od zgrade?</w:t>
      </w:r>
      <w:r w:rsidRPr="00C53BE9">
        <w:rPr>
          <w:rFonts w:ascii="Calibri" w:eastAsia="Calibri" w:hAnsi="Calibri" w:cs="Times New Roman"/>
          <w:noProof/>
        </w:rPr>
        <w:t xml:space="preserve"> </w:t>
      </w:r>
    </w:p>
    <w:p w14:paraId="07C07D24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36BF2AB3" wp14:editId="5ED5D983">
            <wp:simplePos x="0" y="0"/>
            <wp:positionH relativeFrom="column">
              <wp:posOffset>410210</wp:posOffset>
            </wp:positionH>
            <wp:positionV relativeFrom="paragraph">
              <wp:posOffset>60776</wp:posOffset>
            </wp:positionV>
            <wp:extent cx="5152390" cy="2792095"/>
            <wp:effectExtent l="0" t="0" r="0" b="8255"/>
            <wp:wrapNone/>
            <wp:docPr id="129" name="Slika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8D7077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132093BF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63D0CC71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5C4004E2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1F083948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198A3735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66749AA2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225D2367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6A23E521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7E1A2476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4BF5BE46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2D916390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3DA566E0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0D6877DE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7BCB46FA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406EE207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</w:p>
    <w:p w14:paraId="78E1EE19" w14:textId="77777777" w:rsidR="00155FDB" w:rsidRPr="00C53BE9" w:rsidRDefault="00155FDB" w:rsidP="00155FDB">
      <w:pPr>
        <w:rPr>
          <w:rFonts w:ascii="Calibri" w:eastAsia="Calibri" w:hAnsi="Calibri" w:cs="Times New Roman"/>
          <w:b/>
          <w:color w:val="000000"/>
        </w:rPr>
      </w:pPr>
      <w:r w:rsidRPr="00C53BE9">
        <w:rPr>
          <w:rFonts w:ascii="Calibri" w:eastAsia="Calibri" w:hAnsi="Calibri" w:cs="Times New Roman"/>
          <w:b/>
          <w:color w:val="000000"/>
        </w:rPr>
        <w:t>Dopunski zadatci</w:t>
      </w:r>
    </w:p>
    <w:p w14:paraId="0E7820D5" w14:textId="77777777" w:rsidR="00155FDB" w:rsidRPr="00C53BE9" w:rsidRDefault="00155FDB" w:rsidP="00155FDB">
      <w:pPr>
        <w:tabs>
          <w:tab w:val="left" w:pos="284"/>
        </w:tabs>
        <w:spacing w:before="240" w:after="360" w:line="360" w:lineRule="auto"/>
        <w:contextualSpacing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>1.</w:t>
      </w:r>
      <w:r w:rsidRPr="00C53BE9">
        <w:rPr>
          <w:rFonts w:ascii="Calibri" w:eastAsia="Calibri" w:hAnsi="Calibri" w:cs="Times New Roman"/>
          <w:color w:val="000000"/>
        </w:rPr>
        <w:tab/>
        <w:t>Dopunite.</w:t>
      </w:r>
    </w:p>
    <w:p w14:paraId="319046A6" w14:textId="77777777" w:rsidR="00155FDB" w:rsidRPr="00C53BE9" w:rsidRDefault="00155FDB" w:rsidP="00155FDB">
      <w:pPr>
        <w:numPr>
          <w:ilvl w:val="0"/>
          <w:numId w:val="1"/>
        </w:numPr>
        <w:spacing w:after="200" w:line="360" w:lineRule="auto"/>
        <w:contextualSpacing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>Dva su trokuta slična ako su im odgovarajući kutovi  ___________________________, a</w:t>
      </w:r>
    </w:p>
    <w:p w14:paraId="06F31BC9" w14:textId="77777777" w:rsidR="00155FDB" w:rsidRPr="00C53BE9" w:rsidRDefault="00155FDB" w:rsidP="00155FDB">
      <w:pPr>
        <w:spacing w:line="360" w:lineRule="auto"/>
        <w:ind w:left="360" w:firstLine="348"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>duljine odgovarajućih stranica ___________________________.</w:t>
      </w:r>
    </w:p>
    <w:p w14:paraId="377D9A74" w14:textId="77777777" w:rsidR="00155FDB" w:rsidRPr="00C53BE9" w:rsidRDefault="00155FDB" w:rsidP="00155FDB">
      <w:pPr>
        <w:numPr>
          <w:ilvl w:val="0"/>
          <w:numId w:val="1"/>
        </w:numPr>
        <w:spacing w:after="200" w:line="360" w:lineRule="auto"/>
        <w:contextualSpacing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 xml:space="preserve">Da su trokuti </w:t>
      </w:r>
      <w:r w:rsidRPr="00C53BE9">
        <w:rPr>
          <w:rFonts w:ascii="Calibri" w:eastAsia="Calibri" w:hAnsi="Calibri" w:cs="Times New Roman"/>
          <w:position w:val="-6"/>
        </w:rPr>
        <w:object w:dxaOrig="600" w:dyaOrig="260" w14:anchorId="2B376201">
          <v:shape id="_x0000_i1027" type="#_x0000_t75" style="width:28.5pt;height:15pt" o:ole="">
            <v:imagedata r:id="rId19" o:title=""/>
          </v:shape>
          <o:OLEObject Type="Embed" ProgID="Equation.DSMT4" ShapeID="_x0000_i1027" DrawAspect="Content" ObjectID="_1697304733" r:id="rId20"/>
        </w:object>
      </w:r>
      <w:r w:rsidRPr="00C53BE9">
        <w:rPr>
          <w:rFonts w:ascii="Calibri" w:eastAsia="Calibri" w:hAnsi="Calibri" w:cs="Times New Roman"/>
          <w:color w:val="000000"/>
        </w:rPr>
        <w:t xml:space="preserve">i </w:t>
      </w:r>
      <w:r w:rsidRPr="00C53BE9">
        <w:rPr>
          <w:rFonts w:ascii="Calibri" w:eastAsia="Calibri" w:hAnsi="Calibri" w:cs="Times New Roman"/>
          <w:position w:val="-4"/>
        </w:rPr>
        <w:object w:dxaOrig="580" w:dyaOrig="240" w14:anchorId="06B780CE">
          <v:shape id="_x0000_i1028" type="#_x0000_t75" style="width:28.5pt;height:12.75pt" o:ole="">
            <v:imagedata r:id="rId21" o:title=""/>
          </v:shape>
          <o:OLEObject Type="Embed" ProgID="Equation.DSMT4" ShapeID="_x0000_i1028" DrawAspect="Content" ObjectID="_1697304734" r:id="rId22"/>
        </w:object>
      </w:r>
      <w:r w:rsidRPr="00C53BE9">
        <w:rPr>
          <w:rFonts w:ascii="Calibri" w:eastAsia="Calibri" w:hAnsi="Calibri" w:cs="Times New Roman"/>
        </w:rPr>
        <w:t xml:space="preserve"> slični matematički zapisujemo: </w:t>
      </w:r>
      <w:r w:rsidRPr="00C53BE9">
        <w:rPr>
          <w:rFonts w:ascii="Calibri" w:eastAsia="Calibri" w:hAnsi="Calibri" w:cs="Times New Roman"/>
          <w:color w:val="000000"/>
        </w:rPr>
        <w:t>___________________________ .</w:t>
      </w:r>
    </w:p>
    <w:p w14:paraId="689B22F7" w14:textId="77777777" w:rsidR="00155FDB" w:rsidRPr="00C53BE9" w:rsidRDefault="00155FDB" w:rsidP="00155FDB">
      <w:pPr>
        <w:tabs>
          <w:tab w:val="left" w:pos="284"/>
          <w:tab w:val="left" w:pos="5387"/>
        </w:tabs>
        <w:spacing w:before="240"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1" locked="0" layoutInCell="1" allowOverlap="1" wp14:anchorId="4D06512D" wp14:editId="06651C58">
            <wp:simplePos x="0" y="0"/>
            <wp:positionH relativeFrom="column">
              <wp:posOffset>76835</wp:posOffset>
            </wp:positionH>
            <wp:positionV relativeFrom="paragraph">
              <wp:posOffset>299720</wp:posOffset>
            </wp:positionV>
            <wp:extent cx="2809036" cy="1816647"/>
            <wp:effectExtent l="0" t="0" r="0" b="0"/>
            <wp:wrapNone/>
            <wp:docPr id="109" name="Slika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036" cy="1816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1" locked="0" layoutInCell="1" allowOverlap="1" wp14:anchorId="6FFD0C25" wp14:editId="59C7DFC6">
            <wp:simplePos x="0" y="0"/>
            <wp:positionH relativeFrom="column">
              <wp:posOffset>3333638</wp:posOffset>
            </wp:positionH>
            <wp:positionV relativeFrom="paragraph">
              <wp:posOffset>212725</wp:posOffset>
            </wp:positionV>
            <wp:extent cx="2862699" cy="1506931"/>
            <wp:effectExtent l="0" t="0" r="0" b="0"/>
            <wp:wrapNone/>
            <wp:docPr id="110" name="Slika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699" cy="1506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bCs/>
          <w:color w:val="000000"/>
        </w:rPr>
        <w:t>2.</w:t>
      </w:r>
      <w:r w:rsidRPr="00C53BE9">
        <w:rPr>
          <w:rFonts w:ascii="Calibri" w:eastAsia="Calibri" w:hAnsi="Calibri" w:cs="Times New Roman"/>
          <w:bCs/>
          <w:color w:val="000000"/>
        </w:rPr>
        <w:tab/>
        <w:t>Za par sličnih trokuta navedite odgovarajuće</w:t>
      </w:r>
      <w:r w:rsidRPr="00C53BE9">
        <w:rPr>
          <w:rFonts w:ascii="Calibri" w:eastAsia="Calibri" w:hAnsi="Calibri" w:cs="Times New Roman"/>
          <w:bCs/>
          <w:color w:val="000000"/>
        </w:rPr>
        <w:tab/>
        <w:t>3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Neka su trokuti </w:t>
      </w:r>
      <w:r w:rsidRPr="00C53BE9">
        <w:rPr>
          <w:rFonts w:ascii="Calibri" w:eastAsia="Calibri" w:hAnsi="Calibri" w:cs="Times New Roman"/>
          <w:position w:val="-4"/>
        </w:rPr>
        <w:object w:dxaOrig="620" w:dyaOrig="240" w14:anchorId="48D51A67">
          <v:shape id="_x0000_i1029" type="#_x0000_t75" style="width:30pt;height:12.75pt" o:ole="">
            <v:imagedata r:id="rId25" o:title=""/>
          </v:shape>
          <o:OLEObject Type="Embed" ProgID="Equation.DSMT4" ShapeID="_x0000_i1029" DrawAspect="Content" ObjectID="_1697304735" r:id="rId26"/>
        </w:object>
      </w:r>
      <w:r w:rsidRPr="00C53BE9">
        <w:rPr>
          <w:rFonts w:ascii="Calibri" w:eastAsia="Calibri" w:hAnsi="Calibri" w:cs="Times New Roman"/>
        </w:rPr>
        <w:t xml:space="preserve">i </w:t>
      </w:r>
      <w:r w:rsidRPr="00C53BE9">
        <w:rPr>
          <w:rFonts w:ascii="Calibri" w:eastAsia="Calibri" w:hAnsi="Calibri" w:cs="Times New Roman"/>
          <w:position w:val="-6"/>
        </w:rPr>
        <w:object w:dxaOrig="600" w:dyaOrig="260" w14:anchorId="3262CAC5">
          <v:shape id="_x0000_i1030" type="#_x0000_t75" style="width:28.5pt;height:15pt" o:ole="">
            <v:imagedata r:id="rId19" o:title=""/>
          </v:shape>
          <o:OLEObject Type="Embed" ProgID="Equation.DSMT4" ShapeID="_x0000_i1030" DrawAspect="Content" ObjectID="_1697304736" r:id="rId27"/>
        </w:object>
      </w:r>
      <w:r w:rsidRPr="00C53BE9">
        <w:rPr>
          <w:rFonts w:ascii="Calibri" w:eastAsia="Calibri" w:hAnsi="Calibri" w:cs="Times New Roman"/>
        </w:rPr>
        <w:t>slični.</w:t>
      </w:r>
    </w:p>
    <w:p w14:paraId="22993ADE" w14:textId="77777777" w:rsidR="00155FDB" w:rsidRPr="00C53BE9" w:rsidRDefault="00155FDB" w:rsidP="00155FDB">
      <w:pPr>
        <w:tabs>
          <w:tab w:val="left" w:pos="284"/>
          <w:tab w:val="left" w:pos="5670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kutove i odgovarajuće stranice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Izračunajte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z</w:t>
      </w:r>
      <w:r w:rsidRPr="00C53BE9">
        <w:rPr>
          <w:rFonts w:ascii="Calibri" w:eastAsia="Calibri" w:hAnsi="Calibri" w:cs="Times New Roman"/>
          <w:bCs/>
          <w:color w:val="000000"/>
        </w:rPr>
        <w:t>.</w:t>
      </w:r>
    </w:p>
    <w:p w14:paraId="6B742805" w14:textId="77777777" w:rsidR="00155FDB" w:rsidRPr="00C53BE9" w:rsidRDefault="00155FDB" w:rsidP="00155FDB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 </w:t>
      </w:r>
    </w:p>
    <w:p w14:paraId="62302BB2" w14:textId="77777777" w:rsidR="00155FDB" w:rsidRPr="00C53BE9" w:rsidRDefault="00155FDB" w:rsidP="00155FDB">
      <w:pPr>
        <w:tabs>
          <w:tab w:val="left" w:pos="3272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</w:r>
    </w:p>
    <w:p w14:paraId="6D092A72" w14:textId="77777777" w:rsidR="00155FDB" w:rsidRPr="00C53BE9" w:rsidRDefault="00155FDB" w:rsidP="00155FDB">
      <w:pPr>
        <w:tabs>
          <w:tab w:val="left" w:pos="753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</w:r>
    </w:p>
    <w:p w14:paraId="13AE4F01" w14:textId="77777777" w:rsidR="00155FDB" w:rsidRPr="00C53BE9" w:rsidRDefault="00155FDB" w:rsidP="00155FDB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</w:p>
    <w:p w14:paraId="211988F2" w14:textId="77777777" w:rsidR="00155FDB" w:rsidRPr="00C53BE9" w:rsidRDefault="00155FDB" w:rsidP="00155FDB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</w:p>
    <w:p w14:paraId="6BA76C80" w14:textId="77777777" w:rsidR="00155FDB" w:rsidRPr="00C53BE9" w:rsidRDefault="00155FDB" w:rsidP="00155FDB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</w:p>
    <w:p w14:paraId="10FA5A5F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F69A954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391EBE8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0140ECD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4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Trokuti </w:t>
      </w:r>
      <w:r w:rsidRPr="00C53BE9">
        <w:rPr>
          <w:rFonts w:ascii="Calibri" w:eastAsia="Calibri" w:hAnsi="Calibri" w:cs="Calibri"/>
          <w:bCs/>
          <w:color w:val="000000"/>
        </w:rPr>
        <w:t>Δ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ABC</w:t>
      </w:r>
      <w:r w:rsidRPr="00C53BE9">
        <w:rPr>
          <w:rFonts w:ascii="Calibri" w:eastAsia="Calibri" w:hAnsi="Calibri" w:cs="Times New Roman"/>
          <w:bCs/>
          <w:color w:val="000000"/>
        </w:rPr>
        <w:t xml:space="preserve"> i </w:t>
      </w:r>
      <w:r w:rsidRPr="00C53BE9">
        <w:rPr>
          <w:rFonts w:ascii="Calibri" w:eastAsia="Calibri" w:hAnsi="Calibri" w:cs="Calibri"/>
          <w:bCs/>
          <w:color w:val="000000"/>
        </w:rPr>
        <w:t>Δ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DEF</w:t>
      </w:r>
      <w:r w:rsidRPr="00C53BE9">
        <w:rPr>
          <w:rFonts w:ascii="Calibri" w:eastAsia="Calibri" w:hAnsi="Calibri" w:cs="Times New Roman"/>
          <w:bCs/>
          <w:color w:val="000000"/>
        </w:rPr>
        <w:t xml:space="preserve"> su slični. Duljine stranica prvog trokuta su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a</w:t>
      </w:r>
      <w:r w:rsidRPr="00C53BE9">
        <w:rPr>
          <w:rFonts w:ascii="Calibri" w:eastAsia="Calibri" w:hAnsi="Calibri" w:cs="Times New Roman"/>
          <w:bCs/>
          <w:color w:val="000000"/>
        </w:rPr>
        <w:t xml:space="preserve"> = 9 cm,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b</w:t>
      </w:r>
      <w:r w:rsidRPr="00C53BE9">
        <w:rPr>
          <w:rFonts w:ascii="Calibri" w:eastAsia="Calibri" w:hAnsi="Calibri" w:cs="Times New Roman"/>
          <w:bCs/>
          <w:color w:val="000000"/>
        </w:rPr>
        <w:t xml:space="preserve"> = 8 cm i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c</w:t>
      </w:r>
      <w:r w:rsidRPr="00C53BE9">
        <w:rPr>
          <w:rFonts w:ascii="Calibri" w:eastAsia="Calibri" w:hAnsi="Calibri" w:cs="Times New Roman"/>
          <w:bCs/>
          <w:color w:val="000000"/>
        </w:rPr>
        <w:t xml:space="preserve"> = 12 cm. Najkraća</w:t>
      </w:r>
    </w:p>
    <w:p w14:paraId="2C88C16A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stranica drugog trokuta dugačka je 6 cm. Izračunajte koeficijent sličnosti i duljine ostalih stranica drugog</w:t>
      </w:r>
    </w:p>
    <w:p w14:paraId="1570CB6A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trokuta.</w:t>
      </w:r>
    </w:p>
    <w:p w14:paraId="23385510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323F917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617BC9F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7AC14B9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FA3EBCD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E99F535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360D502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4D89700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425BCB5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76C54032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5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Stablo baca sjenu dugačku 9.9 m istodobno kada djevojčica visine 1.2 m baca sjenu dugačku 180 cm. </w:t>
      </w:r>
    </w:p>
    <w:p w14:paraId="083CB335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Kolika je visina stabla?</w:t>
      </w:r>
    </w:p>
    <w:p w14:paraId="1BB3A13E" w14:textId="77777777" w:rsidR="00155FDB" w:rsidRPr="00C53BE9" w:rsidRDefault="00155FDB" w:rsidP="00155FD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63E0A457" wp14:editId="3C0D8FA6">
            <wp:simplePos x="0" y="0"/>
            <wp:positionH relativeFrom="column">
              <wp:posOffset>157125</wp:posOffset>
            </wp:positionH>
            <wp:positionV relativeFrom="paragraph">
              <wp:posOffset>59792</wp:posOffset>
            </wp:positionV>
            <wp:extent cx="1726387" cy="1329485"/>
            <wp:effectExtent l="0" t="0" r="7620" b="4445"/>
            <wp:wrapNone/>
            <wp:docPr id="111" name="Slika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387" cy="132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bCs/>
          <w:color w:val="000000"/>
        </w:rPr>
        <w:br w:type="page"/>
      </w:r>
    </w:p>
    <w:p w14:paraId="553D88B6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53BE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34B28902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C53BE9">
        <w:rPr>
          <w:rFonts w:ascii="Calibri" w:eastAsia="Calibri" w:hAnsi="Calibri" w:cs="Times New Roman"/>
          <w:noProof/>
        </w:rPr>
        <w:t xml:space="preserve">1. </w:t>
      </w:r>
      <w:r w:rsidRPr="00C53BE9">
        <w:rPr>
          <w:rFonts w:ascii="Calibri" w:eastAsia="Calibri" w:hAnsi="Calibri" w:cs="Times New Roman"/>
          <w:noProof/>
        </w:rPr>
        <w:tab/>
        <w:t xml:space="preserve">a) </w:t>
      </w:r>
      <w:r w:rsidRPr="00C53BE9">
        <w:rPr>
          <w:rFonts w:ascii="Calibri" w:eastAsia="Calibri" w:hAnsi="Calibri" w:cs="Times New Roman"/>
          <w:position w:val="-6"/>
        </w:rPr>
        <w:object w:dxaOrig="1240" w:dyaOrig="260" w14:anchorId="1309A9E2">
          <v:shape id="_x0000_i1031" type="#_x0000_t75" style="width:60pt;height:15pt" o:ole="">
            <v:imagedata r:id="rId29" o:title=""/>
          </v:shape>
          <o:OLEObject Type="Embed" ProgID="Equation.DSMT4" ShapeID="_x0000_i1031" DrawAspect="Content" ObjectID="_1697304737" r:id="rId30"/>
        </w:object>
      </w:r>
      <w:r w:rsidRPr="00C53BE9">
        <w:rPr>
          <w:rFonts w:ascii="Calibri" w:eastAsia="Calibri" w:hAnsi="Calibri" w:cs="Times New Roman"/>
          <w:noProof/>
        </w:rPr>
        <w:t xml:space="preserve">,  b) </w:t>
      </w:r>
      <w:r w:rsidRPr="00C53BE9">
        <w:rPr>
          <w:rFonts w:ascii="Calibri" w:eastAsia="Calibri" w:hAnsi="Calibri" w:cs="Times New Roman"/>
          <w:position w:val="-6"/>
        </w:rPr>
        <w:object w:dxaOrig="1300" w:dyaOrig="260" w14:anchorId="74C6ED0F">
          <v:shape id="_x0000_i1032" type="#_x0000_t75" style="width:63.75pt;height:15pt" o:ole="">
            <v:imagedata r:id="rId31" o:title=""/>
          </v:shape>
          <o:OLEObject Type="Embed" ProgID="Equation.DSMT4" ShapeID="_x0000_i1032" DrawAspect="Content" ObjectID="_1697304738" r:id="rId32"/>
        </w:object>
      </w:r>
    </w:p>
    <w:p w14:paraId="403ED1DE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noProof/>
        </w:rPr>
        <w:t xml:space="preserve">2.  </w:t>
      </w:r>
      <w:r w:rsidRPr="00C53BE9">
        <w:rPr>
          <w:rFonts w:ascii="Calibri" w:eastAsia="Calibri" w:hAnsi="Calibri" w:cs="Times New Roman"/>
          <w:position w:val="-12"/>
        </w:rPr>
        <w:object w:dxaOrig="1520" w:dyaOrig="360" w14:anchorId="0E814DDD">
          <v:shape id="_x0000_i1033" type="#_x0000_t75" style="width:74.25pt;height:18.75pt" o:ole="">
            <v:imagedata r:id="rId33" o:title=""/>
          </v:shape>
          <o:OLEObject Type="Embed" ProgID="Equation.DSMT4" ShapeID="_x0000_i1033" DrawAspect="Content" ObjectID="_1697304739" r:id="rId34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1500" w:dyaOrig="360" w14:anchorId="1194E30A">
          <v:shape id="_x0000_i1034" type="#_x0000_t75" style="width:1in;height:18.75pt" o:ole="">
            <v:imagedata r:id="rId35" o:title=""/>
          </v:shape>
          <o:OLEObject Type="Embed" ProgID="Equation.DSMT4" ShapeID="_x0000_i1034" DrawAspect="Content" ObjectID="_1697304740" r:id="rId36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960" w:dyaOrig="360" w14:anchorId="17D6C29D">
          <v:shape id="_x0000_i1035" type="#_x0000_t75" style="width:46.5pt;height:18.75pt" o:ole="">
            <v:imagedata r:id="rId37" o:title=""/>
          </v:shape>
          <o:OLEObject Type="Embed" ProgID="Equation.DSMT4" ShapeID="_x0000_i1035" DrawAspect="Content" ObjectID="_1697304741" r:id="rId38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1140" w:dyaOrig="360" w14:anchorId="24F4BB8E">
          <v:shape id="_x0000_i1036" type="#_x0000_t75" style="width:54.75pt;height:18.75pt" o:ole="">
            <v:imagedata r:id="rId39" o:title=""/>
          </v:shape>
          <o:OLEObject Type="Embed" ProgID="Equation.DSMT4" ShapeID="_x0000_i1036" DrawAspect="Content" ObjectID="_1697304742" r:id="rId40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1120" w:dyaOrig="360" w14:anchorId="5BCC0B1B">
          <v:shape id="_x0000_i1037" type="#_x0000_t75" style="width:54pt;height:18.75pt" o:ole="">
            <v:imagedata r:id="rId41" o:title=""/>
          </v:shape>
          <o:OLEObject Type="Embed" ProgID="Equation.DSMT4" ShapeID="_x0000_i1037" DrawAspect="Content" ObjectID="_1697304743" r:id="rId42"/>
        </w:object>
      </w:r>
    </w:p>
    <w:p w14:paraId="4505F7B5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>3.</w:t>
      </w:r>
      <w:r w:rsidRPr="00C53BE9">
        <w:rPr>
          <w:rFonts w:ascii="Calibri" w:eastAsia="Calibri" w:hAnsi="Calibri" w:cs="Times New Roman"/>
        </w:rPr>
        <w:tab/>
      </w:r>
      <w:r w:rsidRPr="00C53BE9">
        <w:rPr>
          <w:rFonts w:ascii="Calibri" w:eastAsia="Calibri" w:hAnsi="Calibri" w:cs="Times New Roman"/>
          <w:position w:val="-4"/>
        </w:rPr>
        <w:object w:dxaOrig="660" w:dyaOrig="220" w14:anchorId="3DD2E074">
          <v:shape id="_x0000_i1038" type="#_x0000_t75" style="width:31.5pt;height:12pt" o:ole="">
            <v:imagedata r:id="rId43" o:title=""/>
          </v:shape>
          <o:OLEObject Type="Embed" ProgID="Equation.DSMT4" ShapeID="_x0000_i1038" DrawAspect="Content" ObjectID="_1697304744" r:id="rId44"/>
        </w:object>
      </w:r>
    </w:p>
    <w:p w14:paraId="10FCAE3A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1" locked="0" layoutInCell="1" allowOverlap="1" wp14:anchorId="6F4C9850" wp14:editId="687C1A10">
            <wp:simplePos x="0" y="0"/>
            <wp:positionH relativeFrom="column">
              <wp:posOffset>17001</wp:posOffset>
            </wp:positionH>
            <wp:positionV relativeFrom="paragraph">
              <wp:posOffset>101600</wp:posOffset>
            </wp:positionV>
            <wp:extent cx="2792043" cy="2988000"/>
            <wp:effectExtent l="0" t="0" r="8890" b="3175"/>
            <wp:wrapNone/>
            <wp:docPr id="107" name="Slika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43" cy="29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</w:rPr>
        <w:t>4.</w:t>
      </w:r>
      <w:r w:rsidRPr="00C53BE9">
        <w:rPr>
          <w:rFonts w:ascii="Calibri" w:eastAsia="Calibri" w:hAnsi="Calibri" w:cs="Times New Roman"/>
        </w:rPr>
        <w:tab/>
      </w:r>
    </w:p>
    <w:p w14:paraId="48B4A7E2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55996783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924E155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16E5646E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94A8ED3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3C561DB4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EBE4F57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5F6AB59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13186102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94E3DF4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39AB8445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5.  18 m</w:t>
      </w:r>
    </w:p>
    <w:p w14:paraId="03FE219D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75C2FA5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7C00D251" wp14:editId="46916CF4">
            <wp:simplePos x="0" y="0"/>
            <wp:positionH relativeFrom="column">
              <wp:posOffset>121158</wp:posOffset>
            </wp:positionH>
            <wp:positionV relativeFrom="paragraph">
              <wp:posOffset>244196</wp:posOffset>
            </wp:positionV>
            <wp:extent cx="5354726" cy="953939"/>
            <wp:effectExtent l="0" t="0" r="0" b="0"/>
            <wp:wrapNone/>
            <wp:docPr id="112" name="Slika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63" cy="957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69C9BD8" w14:textId="77777777" w:rsidR="00155FDB" w:rsidRPr="00C53BE9" w:rsidRDefault="00155FDB" w:rsidP="00155FDB">
      <w:pPr>
        <w:tabs>
          <w:tab w:val="left" w:pos="284"/>
        </w:tabs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bCs/>
          <w:color w:val="000000"/>
        </w:rPr>
        <w:t xml:space="preserve">1. </w:t>
      </w:r>
      <w:r w:rsidRPr="00C53BE9">
        <w:rPr>
          <w:rFonts w:ascii="Calibri" w:eastAsia="Calibri" w:hAnsi="Calibri" w:cs="Times New Roman"/>
          <w:bCs/>
          <w:color w:val="000000"/>
        </w:rPr>
        <w:tab/>
      </w:r>
    </w:p>
    <w:p w14:paraId="31136B36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5104C3DE" w14:textId="77777777" w:rsidR="00155FDB" w:rsidRPr="00C53BE9" w:rsidRDefault="00155FDB" w:rsidP="00155FD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3EDAFFE7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bCs/>
          <w:color w:val="000000"/>
        </w:rPr>
        <w:t>2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Odgovarajući kutovi su: </w:t>
      </w:r>
      <w:r w:rsidRPr="00C53BE9">
        <w:rPr>
          <w:rFonts w:ascii="Calibri" w:eastAsia="Calibri" w:hAnsi="Calibri" w:cs="Times New Roman"/>
          <w:position w:val="-4"/>
        </w:rPr>
        <w:object w:dxaOrig="840" w:dyaOrig="279" w14:anchorId="5DF98D38">
          <v:shape id="_x0000_i1039" type="#_x0000_t75" style="width:41.25pt;height:15pt" o:ole="">
            <v:imagedata r:id="rId48" o:title=""/>
          </v:shape>
          <o:OLEObject Type="Embed" ProgID="Equation.DSMT4" ShapeID="_x0000_i1039" DrawAspect="Content" ObjectID="_1697304745" r:id="rId49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4"/>
        </w:rPr>
        <w:object w:dxaOrig="840" w:dyaOrig="279" w14:anchorId="49AB7755">
          <v:shape id="_x0000_i1040" type="#_x0000_t75" style="width:41.25pt;height:15pt" o:ole="">
            <v:imagedata r:id="rId50" o:title=""/>
          </v:shape>
          <o:OLEObject Type="Embed" ProgID="Equation.DSMT4" ShapeID="_x0000_i1040" DrawAspect="Content" ObjectID="_1697304746" r:id="rId51"/>
        </w:object>
      </w:r>
      <w:r w:rsidRPr="00C53BE9">
        <w:rPr>
          <w:rFonts w:ascii="Calibri" w:eastAsia="Calibri" w:hAnsi="Calibri" w:cs="Times New Roman"/>
        </w:rPr>
        <w:t xml:space="preserve"> te </w:t>
      </w:r>
      <w:r w:rsidRPr="00C53BE9">
        <w:rPr>
          <w:rFonts w:ascii="Calibri" w:eastAsia="Calibri" w:hAnsi="Calibri" w:cs="Times New Roman"/>
          <w:position w:val="-4"/>
        </w:rPr>
        <w:object w:dxaOrig="900" w:dyaOrig="279" w14:anchorId="520DD77D">
          <v:shape id="_x0000_i1041" type="#_x0000_t75" style="width:44.25pt;height:15pt" o:ole="">
            <v:imagedata r:id="rId52" o:title=""/>
          </v:shape>
          <o:OLEObject Type="Embed" ProgID="Equation.DSMT4" ShapeID="_x0000_i1041" DrawAspect="Content" ObjectID="_1697304747" r:id="rId53"/>
        </w:object>
      </w:r>
      <w:r w:rsidRPr="00C53BE9">
        <w:rPr>
          <w:rFonts w:ascii="Calibri" w:eastAsia="Calibri" w:hAnsi="Calibri" w:cs="Times New Roman"/>
        </w:rPr>
        <w:t>.</w:t>
      </w:r>
    </w:p>
    <w:p w14:paraId="72981C1A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 xml:space="preserve">Odgovarajuće stranice su: </w:t>
      </w:r>
      <w:r w:rsidRPr="00C53BE9">
        <w:rPr>
          <w:rFonts w:ascii="Calibri" w:eastAsia="Calibri" w:hAnsi="Calibri" w:cs="Times New Roman"/>
          <w:position w:val="-4"/>
        </w:rPr>
        <w:object w:dxaOrig="760" w:dyaOrig="340" w14:anchorId="7810A78E">
          <v:shape id="_x0000_i1042" type="#_x0000_t75" style="width:36.75pt;height:17.25pt" o:ole="">
            <v:imagedata r:id="rId54" o:title=""/>
          </v:shape>
          <o:OLEObject Type="Embed" ProgID="Equation.DSMT4" ShapeID="_x0000_i1042" DrawAspect="Content" ObjectID="_1697304748" r:id="rId55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4"/>
        </w:rPr>
        <w:object w:dxaOrig="840" w:dyaOrig="340" w14:anchorId="31F8E7ED">
          <v:shape id="_x0000_i1043" type="#_x0000_t75" style="width:41.25pt;height:17.25pt" o:ole="">
            <v:imagedata r:id="rId56" o:title=""/>
          </v:shape>
          <o:OLEObject Type="Embed" ProgID="Equation.DSMT4" ShapeID="_x0000_i1043" DrawAspect="Content" ObjectID="_1697304749" r:id="rId57"/>
        </w:object>
      </w:r>
      <w:r w:rsidRPr="00C53BE9">
        <w:rPr>
          <w:rFonts w:ascii="Calibri" w:eastAsia="Calibri" w:hAnsi="Calibri" w:cs="Times New Roman"/>
        </w:rPr>
        <w:t xml:space="preserve"> te </w:t>
      </w:r>
      <w:r w:rsidRPr="00C53BE9">
        <w:rPr>
          <w:rFonts w:ascii="Calibri" w:eastAsia="Calibri" w:hAnsi="Calibri" w:cs="Times New Roman"/>
          <w:position w:val="-4"/>
        </w:rPr>
        <w:object w:dxaOrig="820" w:dyaOrig="340" w14:anchorId="34E633F5">
          <v:shape id="_x0000_i1044" type="#_x0000_t75" style="width:40.5pt;height:17.25pt" o:ole="">
            <v:imagedata r:id="rId58" o:title=""/>
          </v:shape>
          <o:OLEObject Type="Embed" ProgID="Equation.DSMT4" ShapeID="_x0000_i1044" DrawAspect="Content" ObjectID="_1697304750" r:id="rId59"/>
        </w:object>
      </w:r>
      <w:r w:rsidRPr="00C53BE9">
        <w:rPr>
          <w:rFonts w:ascii="Calibri" w:eastAsia="Calibri" w:hAnsi="Calibri" w:cs="Times New Roman"/>
        </w:rPr>
        <w:t>.</w:t>
      </w:r>
    </w:p>
    <w:p w14:paraId="507B13D2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>3.</w:t>
      </w:r>
      <w:r w:rsidRPr="00C53BE9">
        <w:rPr>
          <w:rFonts w:ascii="Calibri" w:eastAsia="Calibri" w:hAnsi="Calibri" w:cs="Times New Roman"/>
        </w:rPr>
        <w:tab/>
      </w:r>
      <w:r w:rsidRPr="00C53BE9">
        <w:rPr>
          <w:rFonts w:ascii="Calibri" w:eastAsia="Calibri" w:hAnsi="Calibri" w:cs="Times New Roman"/>
          <w:i/>
          <w:iCs/>
        </w:rPr>
        <w:t>z</w:t>
      </w:r>
      <w:r w:rsidRPr="00C53BE9">
        <w:rPr>
          <w:rFonts w:ascii="Calibri" w:eastAsia="Calibri" w:hAnsi="Calibri" w:cs="Times New Roman"/>
        </w:rPr>
        <w:t xml:space="preserve"> = 45</w:t>
      </w:r>
    </w:p>
    <w:p w14:paraId="1CB43B3B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bCs/>
          <w:color w:val="000000"/>
        </w:rPr>
        <w:t>4.</w:t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position w:val="-22"/>
        </w:rPr>
        <w:object w:dxaOrig="540" w:dyaOrig="580" w14:anchorId="7E641511">
          <v:shape id="_x0000_i1045" type="#_x0000_t75" style="width:26.25pt;height:30.75pt" o:ole="">
            <v:imagedata r:id="rId60" o:title=""/>
          </v:shape>
          <o:OLEObject Type="Embed" ProgID="Equation.DSMT4" ShapeID="_x0000_i1045" DrawAspect="Content" ObjectID="_1697304751" r:id="rId61"/>
        </w:object>
      </w:r>
      <w:r w:rsidRPr="00C53BE9">
        <w:rPr>
          <w:rFonts w:ascii="Calibri" w:eastAsia="Calibri" w:hAnsi="Calibri" w:cs="Times New Roman"/>
        </w:rPr>
        <w:t>, d = 6.25 cm, f = 9 cm.</w:t>
      </w:r>
    </w:p>
    <w:p w14:paraId="4950F50A" w14:textId="77777777" w:rsidR="00155FDB" w:rsidRPr="00C53BE9" w:rsidRDefault="00155FDB" w:rsidP="00155FD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</w:rPr>
        <w:t>5.</w:t>
      </w:r>
      <w:r w:rsidRPr="00C53BE9">
        <w:rPr>
          <w:rFonts w:ascii="Calibri" w:eastAsia="Calibri" w:hAnsi="Calibri" w:cs="Times New Roman"/>
        </w:rPr>
        <w:tab/>
        <w:t>6.6 m</w:t>
      </w:r>
    </w:p>
    <w:p w14:paraId="41D559B9" w14:textId="77777777" w:rsidR="00155FDB" w:rsidRPr="00C53BE9" w:rsidRDefault="00155FDB" w:rsidP="00155FD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30DFE6EC" w14:textId="77777777" w:rsidR="00155FDB" w:rsidRPr="00C53BE9" w:rsidRDefault="00155FDB" w:rsidP="00155FD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18AAC7F9" w14:textId="77777777" w:rsidR="00155FDB" w:rsidRPr="00C53BE9" w:rsidRDefault="00155FDB" w:rsidP="00155FD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84170CB" w14:textId="77777777" w:rsidR="00155FDB" w:rsidRDefault="00155FDB" w:rsidP="00155FDB"/>
    <w:p w14:paraId="619E1731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317EFD"/>
    <w:multiLevelType w:val="hybridMultilevel"/>
    <w:tmpl w:val="E80A52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5FDB"/>
    <w:rsid w:val="00155FDB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8E4DB8"/>
  <w15:chartTrackingRefBased/>
  <w15:docId w15:val="{E2011DEF-24EF-4C3D-981B-42624726A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2.jpeg"/><Relationship Id="rId26" Type="http://schemas.openxmlformats.org/officeDocument/2006/relationships/oleObject" Target="embeddings/oleObject5.bin"/><Relationship Id="rId39" Type="http://schemas.openxmlformats.org/officeDocument/2006/relationships/image" Target="media/image24.wmf"/><Relationship Id="rId21" Type="http://schemas.openxmlformats.org/officeDocument/2006/relationships/image" Target="media/image14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microsoft.com/office/2007/relationships/hdphoto" Target="media/hdphoto1.wdp"/><Relationship Id="rId50" Type="http://schemas.openxmlformats.org/officeDocument/2006/relationships/image" Target="media/image30.wmf"/><Relationship Id="rId55" Type="http://schemas.openxmlformats.org/officeDocument/2006/relationships/oleObject" Target="embeddings/oleObject18.bin"/><Relationship Id="rId63" Type="http://schemas.openxmlformats.org/officeDocument/2006/relationships/theme" Target="theme/theme1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3.bin"/><Relationship Id="rId29" Type="http://schemas.openxmlformats.org/officeDocument/2006/relationships/image" Target="media/image19.wmf"/><Relationship Id="rId41" Type="http://schemas.openxmlformats.org/officeDocument/2006/relationships/image" Target="media/image25.wmf"/><Relationship Id="rId54" Type="http://schemas.openxmlformats.org/officeDocument/2006/relationships/image" Target="media/image32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wmf"/><Relationship Id="rId24" Type="http://schemas.openxmlformats.org/officeDocument/2006/relationships/image" Target="media/image16.jpeg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7.jpeg"/><Relationship Id="rId53" Type="http://schemas.openxmlformats.org/officeDocument/2006/relationships/oleObject" Target="embeddings/oleObject17.bin"/><Relationship Id="rId58" Type="http://schemas.openxmlformats.org/officeDocument/2006/relationships/image" Target="media/image34.wmf"/><Relationship Id="rId5" Type="http://schemas.openxmlformats.org/officeDocument/2006/relationships/image" Target="media/image1.jpeg"/><Relationship Id="rId15" Type="http://schemas.openxmlformats.org/officeDocument/2006/relationships/image" Target="media/image10.jpeg"/><Relationship Id="rId23" Type="http://schemas.openxmlformats.org/officeDocument/2006/relationships/image" Target="media/image15.jpeg"/><Relationship Id="rId28" Type="http://schemas.openxmlformats.org/officeDocument/2006/relationships/image" Target="media/image18.jpeg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image" Target="media/image6.jpeg"/><Relationship Id="rId19" Type="http://schemas.openxmlformats.org/officeDocument/2006/relationships/image" Target="media/image13.wmf"/><Relationship Id="rId31" Type="http://schemas.openxmlformats.org/officeDocument/2006/relationships/image" Target="media/image20.wmf"/><Relationship Id="rId44" Type="http://schemas.openxmlformats.org/officeDocument/2006/relationships/oleObject" Target="embeddings/oleObject14.bin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8" Type="http://schemas.openxmlformats.org/officeDocument/2006/relationships/image" Target="media/image4.jpe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8.png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42</Words>
  <Characters>1955</Characters>
  <Application>Microsoft Office Word</Application>
  <DocSecurity>0</DocSecurity>
  <Lines>16</Lines>
  <Paragraphs>4</Paragraphs>
  <ScaleCrop>false</ScaleCrop>
  <Company/>
  <LinksUpToDate>false</LinksUpToDate>
  <CharactersWithSpaces>2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44:00Z</dcterms:created>
  <dcterms:modified xsi:type="dcterms:W3CDTF">2021-11-01T19:45:00Z</dcterms:modified>
</cp:coreProperties>
</file>